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C45087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C45087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C45087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2B4AA5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7</w:t>
                  </w:r>
                </w:p>
              </w:txbxContent>
            </v:textbox>
          </v:rect>
        </w:pict>
      </w:r>
    </w:p>
    <w:p w:rsidR="00742208" w:rsidRDefault="006C1C6F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8D2752" w:rsidRPr="008D2752">
        <w:rPr>
          <w:rFonts w:ascii="Arial" w:hAnsi="Arial" w:cs="Arial"/>
          <w:b/>
          <w:caps/>
        </w:rPr>
        <w:t xml:space="preserve"> </w:t>
      </w:r>
      <w:r w:rsidR="008D2752" w:rsidRPr="00C765B0">
        <w:rPr>
          <w:rFonts w:ascii="Arial" w:hAnsi="Arial" w:cs="Arial"/>
          <w:b/>
          <w:caps/>
        </w:rPr>
        <w:t>6H315</w:t>
      </w:r>
      <w:r w:rsidR="008D2752" w:rsidRPr="004B5241">
        <w:rPr>
          <w:rFonts w:ascii="Arial" w:hAnsi="Arial" w:cs="Arial"/>
          <w:b/>
          <w:caps/>
        </w:rPr>
        <w:t xml:space="preserve"> </w:t>
      </w:r>
      <w:r w:rsidR="004B5241" w:rsidRPr="004B5241">
        <w:rPr>
          <w:rFonts w:ascii="Arial" w:hAnsi="Arial" w:cs="Arial"/>
          <w:b/>
          <w:caps/>
        </w:rPr>
        <w:t xml:space="preserve"> 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B7518B">
        <w:rPr>
          <w:rFonts w:ascii="Arial" w:hAnsi="Arial" w:cs="Arial"/>
          <w:b/>
        </w:rPr>
        <w:t>04</w:t>
      </w:r>
      <w:r w:rsidR="003C0175">
        <w:rPr>
          <w:rFonts w:ascii="Arial" w:hAnsi="Arial" w:cs="Arial"/>
          <w:b/>
        </w:rPr>
        <w:t>-</w:t>
      </w:r>
      <w:r w:rsidR="00B7518B">
        <w:rPr>
          <w:rFonts w:ascii="Arial" w:hAnsi="Arial" w:cs="Arial"/>
          <w:b/>
        </w:rPr>
        <w:t>Oct</w:t>
      </w:r>
      <w:r w:rsidR="003C0175">
        <w:rPr>
          <w:rFonts w:ascii="Arial" w:hAnsi="Arial" w:cs="Arial"/>
          <w:b/>
        </w:rPr>
        <w:t>-2021(</w:t>
      </w:r>
      <w:r w:rsidR="009C56A5">
        <w:rPr>
          <w:rFonts w:ascii="Arial" w:hAnsi="Arial" w:cs="Arial"/>
          <w:b/>
        </w:rPr>
        <w:t>F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9C56A5">
        <w:rPr>
          <w:rFonts w:ascii="Arial" w:hAnsi="Arial" w:cs="Arial"/>
          <w:b/>
        </w:rPr>
        <w:t xml:space="preserve"> II-Year </w:t>
      </w:r>
      <w:r w:rsidR="003C0175">
        <w:rPr>
          <w:rFonts w:ascii="Arial" w:hAnsi="Arial" w:cs="Arial"/>
          <w:b/>
        </w:rPr>
        <w:t xml:space="preserve">I- Semester External Examination, </w:t>
      </w:r>
      <w:r w:rsidR="00A16ED5">
        <w:rPr>
          <w:rFonts w:ascii="Arial" w:hAnsi="Arial" w:cs="Arial"/>
          <w:b/>
        </w:rPr>
        <w:t>Sept</w:t>
      </w:r>
      <w:r w:rsidR="005901FE">
        <w:rPr>
          <w:rFonts w:ascii="Arial" w:hAnsi="Arial" w:cs="Arial"/>
          <w:b/>
        </w:rPr>
        <w:t>/Oct</w:t>
      </w:r>
      <w:r w:rsidR="003C0175">
        <w:rPr>
          <w:rFonts w:ascii="Arial" w:hAnsi="Arial" w:cs="Arial"/>
          <w:b/>
        </w:rPr>
        <w:t xml:space="preserve"> - 2021 (</w:t>
      </w:r>
      <w:r w:rsidR="00414CD2">
        <w:rPr>
          <w:rFonts w:ascii="Arial" w:hAnsi="Arial" w:cs="Arial"/>
          <w:b/>
        </w:rPr>
        <w:t>Supplementary</w:t>
      </w:r>
      <w:r w:rsidR="003C0175">
        <w:rPr>
          <w:rFonts w:ascii="Arial" w:hAnsi="Arial" w:cs="Arial"/>
          <w:b/>
        </w:rPr>
        <w:t>)</w:t>
      </w:r>
    </w:p>
    <w:p w:rsidR="008D2752" w:rsidRDefault="008D2752" w:rsidP="008D2752">
      <w:pPr>
        <w:jc w:val="center"/>
        <w:rPr>
          <w:rFonts w:ascii="Arial" w:hAnsi="Arial" w:cs="Arial"/>
          <w:b/>
        </w:rPr>
      </w:pPr>
      <w:r w:rsidRPr="00C765B0">
        <w:rPr>
          <w:rFonts w:ascii="Arial" w:hAnsi="Arial" w:cs="Arial"/>
          <w:b/>
          <w:caps/>
        </w:rPr>
        <w:t>Engineering Mathematics-III</w:t>
      </w:r>
      <w:r w:rsidRPr="00C765B0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Common to All Except BT)</w:t>
      </w:r>
    </w:p>
    <w:p w:rsidR="00A16ED5" w:rsidRDefault="008D2752" w:rsidP="008D2752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(Numerical Methods, Complex Analysis &amp; Special functions)</w:t>
      </w:r>
    </w:p>
    <w:p w:rsidR="00F25E5A" w:rsidRPr="00A16ED5" w:rsidRDefault="00E3016D" w:rsidP="00F25E5A">
      <w:pPr>
        <w:jc w:val="center"/>
        <w:rPr>
          <w:rFonts w:ascii="Arial" w:hAnsi="Arial" w:cs="Arial"/>
          <w:b/>
          <w:sz w:val="6"/>
        </w:rPr>
      </w:pPr>
      <w:r w:rsidRPr="00A16ED5">
        <w:rPr>
          <w:rFonts w:ascii="Arial" w:hAnsi="Arial" w:cs="Arial"/>
          <w:b/>
          <w:sz w:val="6"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2B4AA5">
        <w:rPr>
          <w:rFonts w:ascii="Arial" w:hAnsi="Arial" w:cs="Arial"/>
          <w:b/>
        </w:rPr>
        <w:t>5</w:t>
      </w:r>
    </w:p>
    <w:p w:rsidR="00156786" w:rsidRPr="00156786" w:rsidRDefault="00C45087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</w:t>
      </w:r>
      <w:r w:rsidR="000147E4">
        <w:rPr>
          <w:rFonts w:ascii="Arial" w:hAnsi="Arial" w:cs="Arial"/>
          <w:b/>
        </w:rPr>
        <w:t>5</w:t>
      </w:r>
      <w:r>
        <w:rPr>
          <w:rFonts w:ascii="Arial" w:hAnsi="Arial" w:cs="Arial"/>
          <w:b/>
        </w:rPr>
        <w:t xml:space="preserve"> MARKS.</w:t>
      </w:r>
    </w:p>
    <w:p w:rsidR="00E65CA4" w:rsidRPr="008B2CF0" w:rsidRDefault="00E65CA4" w:rsidP="00DA1C67">
      <w:pPr>
        <w:jc w:val="center"/>
        <w:rPr>
          <w:rFonts w:ascii="Arial" w:hAnsi="Arial" w:cs="Arial"/>
          <w:b/>
          <w:sz w:val="4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8B2CF0" w:rsidRDefault="00915DE5" w:rsidP="0006370E">
      <w:pPr>
        <w:jc w:val="center"/>
        <w:rPr>
          <w:rFonts w:ascii="Arial" w:hAnsi="Arial" w:cs="Arial"/>
          <w:b/>
          <w:sz w:val="6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F7DE2" w:rsidRDefault="00CF7DE2" w:rsidP="005B4F2C">
      <w:pPr>
        <w:jc w:val="right"/>
        <w:rPr>
          <w:rFonts w:ascii="Arial" w:hAnsi="Arial" w:cs="Arial"/>
          <w:b/>
          <w:sz w:val="10"/>
        </w:rPr>
      </w:pPr>
    </w:p>
    <w:p w:rsidR="00F3475D" w:rsidRDefault="00F3475D" w:rsidP="005B4F2C">
      <w:pPr>
        <w:jc w:val="right"/>
        <w:rPr>
          <w:rFonts w:ascii="Arial" w:hAnsi="Arial" w:cs="Arial"/>
          <w:b/>
          <w:sz w:val="10"/>
        </w:rPr>
      </w:pPr>
    </w:p>
    <w:p w:rsidR="00F3475D" w:rsidRDefault="00F3475D" w:rsidP="005B4F2C">
      <w:pPr>
        <w:jc w:val="right"/>
        <w:rPr>
          <w:rFonts w:ascii="Arial" w:hAnsi="Arial" w:cs="Arial"/>
          <w:b/>
          <w:sz w:val="10"/>
        </w:rPr>
      </w:pPr>
    </w:p>
    <w:p w:rsidR="00F3475D" w:rsidRDefault="00F3475D" w:rsidP="005B4F2C">
      <w:pPr>
        <w:jc w:val="right"/>
        <w:rPr>
          <w:rFonts w:ascii="Arial" w:hAnsi="Arial" w:cs="Arial"/>
          <w:b/>
          <w:sz w:val="10"/>
        </w:rPr>
      </w:pPr>
    </w:p>
    <w:p w:rsidR="00F3475D" w:rsidRDefault="00F3475D" w:rsidP="005B4F2C">
      <w:pPr>
        <w:jc w:val="right"/>
        <w:rPr>
          <w:rFonts w:ascii="Arial" w:hAnsi="Arial" w:cs="Arial"/>
          <w:b/>
          <w:sz w:val="10"/>
        </w:rPr>
      </w:pPr>
    </w:p>
    <w:p w:rsidR="00F3475D" w:rsidRDefault="00F3475D" w:rsidP="005B4F2C">
      <w:pPr>
        <w:jc w:val="right"/>
        <w:rPr>
          <w:rFonts w:ascii="Arial" w:hAnsi="Arial" w:cs="Arial"/>
          <w:b/>
          <w:sz w:val="10"/>
        </w:rPr>
      </w:pPr>
    </w:p>
    <w:p w:rsidR="00F3475D" w:rsidRPr="005B4F2C" w:rsidRDefault="00F3475D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06370E" w:rsidRPr="00F40D2A" w:rsidTr="00F3475D">
        <w:tc>
          <w:tcPr>
            <w:tcW w:w="466" w:type="dxa"/>
          </w:tcPr>
          <w:p w:rsidR="0006370E" w:rsidRPr="006B240C" w:rsidRDefault="0006370E" w:rsidP="00F3475D">
            <w:pPr>
              <w:spacing w:line="276" w:lineRule="auto"/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F3475D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06370E" w:rsidRPr="006B240C" w:rsidRDefault="0006370E" w:rsidP="00F3475D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06370E" w:rsidRPr="00AB4794" w:rsidRDefault="0006370E" w:rsidP="00F3475D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F3475D">
            <w:pPr>
              <w:spacing w:line="276" w:lineRule="auto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06370E" w:rsidRPr="00AB4794" w:rsidRDefault="0006370E" w:rsidP="00F3475D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D958FD" w:rsidRPr="00F40D2A" w:rsidTr="00F3475D">
        <w:tc>
          <w:tcPr>
            <w:tcW w:w="466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76A41" w:rsidRPr="008B2CF0" w:rsidRDefault="008B2CF0" w:rsidP="00F3475D">
            <w:pPr>
              <w:spacing w:line="276" w:lineRule="auto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  <w:lang w:val="es-ES"/>
              </w:rPr>
              <w:t>Find a real root of the equation x</w:t>
            </w:r>
            <w:r w:rsidRPr="008B2CF0">
              <w:rPr>
                <w:rFonts w:ascii="Arial" w:hAnsi="Arial" w:cs="Arial"/>
                <w:vertAlign w:val="superscript"/>
                <w:lang w:val="es-ES"/>
              </w:rPr>
              <w:t xml:space="preserve">3 </w:t>
            </w:r>
            <w:r w:rsidRPr="008B2CF0">
              <w:rPr>
                <w:rFonts w:ascii="Arial" w:hAnsi="Arial" w:cs="Arial"/>
                <w:lang w:val="es-ES"/>
              </w:rPr>
              <w:t>– 2x – 5 = 0 by method of  Fixed point iteration correct to  three decimal places</w:t>
            </w:r>
          </w:p>
        </w:tc>
        <w:tc>
          <w:tcPr>
            <w:tcW w:w="447" w:type="dxa"/>
          </w:tcPr>
          <w:p w:rsidR="00D958FD" w:rsidRPr="00915DE5" w:rsidRDefault="00F3475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D958FD" w:rsidRPr="003B7BBF" w:rsidRDefault="00D958FD" w:rsidP="00F3475D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D958FD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="00D958FD" w:rsidRPr="00F40D2A">
              <w:rPr>
                <w:rFonts w:ascii="Arial" w:hAnsi="Arial" w:cs="Arial"/>
              </w:rPr>
              <w:t>M]</w:t>
            </w:r>
          </w:p>
        </w:tc>
      </w:tr>
      <w:tr w:rsidR="00D958FD" w:rsidRPr="00F40D2A" w:rsidTr="00F3475D">
        <w:tc>
          <w:tcPr>
            <w:tcW w:w="466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D958FD" w:rsidRPr="008B2CF0" w:rsidRDefault="008B2CF0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 xml:space="preserve">Evaluate </w:t>
            </w:r>
            <m:oMath>
              <m:nary>
                <m:naryPr>
                  <m:limLoc m:val="subSup"/>
                  <m:ctrlPr>
                    <w:rPr>
                      <w:rFonts w:ascii="Cambria Math" w:hAnsi="Arial" w:cs="Arial"/>
                      <w:i/>
                    </w:rPr>
                  </m:ctrlPr>
                </m:naryPr>
                <m:sub>
                  <m:r>
                    <w:rPr>
                      <w:rFonts w:ascii="Cambria Math" w:hAnsi="Arial" w:cs="Arial"/>
                    </w:rPr>
                    <m:t>3</m:t>
                  </m:r>
                </m:sub>
                <m:sup>
                  <m:r>
                    <w:rPr>
                      <w:rFonts w:ascii="Cambria Math" w:hAnsi="Arial" w:cs="Arial"/>
                    </w:rPr>
                    <m:t>6</m:t>
                  </m:r>
                </m:sup>
                <m:e>
                  <m:f>
                    <m:f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Arial" w:cs="Arial"/>
                        </w:rPr>
                        <m:t>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Arial" w:cs="Arial"/>
                            </w:rPr>
                            <m:t>2</m:t>
                          </m:r>
                        </m:sup>
                      </m:sSup>
                    </m:den>
                  </m:f>
                </m:e>
              </m:nary>
              <m:r>
                <w:rPr>
                  <w:rFonts w:ascii="Cambria Math" w:hAnsi="Arial" w:cs="Arial"/>
                </w:rPr>
                <m:t xml:space="preserve"> </m:t>
              </m:r>
              <m:r>
                <w:rPr>
                  <w:rFonts w:ascii="Cambria Math" w:hAnsi="Cambria Math" w:cs="Arial"/>
                </w:rPr>
                <m:t>dx</m:t>
              </m:r>
            </m:oMath>
            <w:r w:rsidRPr="008B2CF0">
              <w:rPr>
                <w:rFonts w:ascii="Arial" w:hAnsi="Arial" w:cs="Arial"/>
              </w:rPr>
              <w:t xml:space="preserve">  by Simson’s 1/3 rd rule by taking  h = 0.5</w:t>
            </w:r>
          </w:p>
        </w:tc>
        <w:tc>
          <w:tcPr>
            <w:tcW w:w="447" w:type="dxa"/>
          </w:tcPr>
          <w:p w:rsidR="00D958FD" w:rsidRPr="00915DE5" w:rsidRDefault="00F3475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D958FD" w:rsidRPr="003B7BBF" w:rsidRDefault="00D958FD" w:rsidP="00F3475D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D958FD" w:rsidRDefault="00D958FD" w:rsidP="00F3475D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958FD" w:rsidRPr="00F40D2A" w:rsidTr="00F3475D">
        <w:tc>
          <w:tcPr>
            <w:tcW w:w="466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D958FD" w:rsidRPr="008B2CF0" w:rsidRDefault="00D958FD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958FD" w:rsidRPr="00915DE5" w:rsidRDefault="00D958F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D958FD" w:rsidRPr="003B7BBF" w:rsidRDefault="00D958FD" w:rsidP="00F3475D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2B4AA5" w:rsidRPr="00F40D2A" w:rsidTr="00F3475D">
        <w:tc>
          <w:tcPr>
            <w:tcW w:w="466" w:type="dxa"/>
          </w:tcPr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76A41" w:rsidRPr="008B2CF0" w:rsidRDefault="008B2CF0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 xml:space="preserve">Obtain f(x) from the following data </w:t>
            </w:r>
          </w:p>
          <w:p w:rsidR="008B2CF0" w:rsidRPr="008B2CF0" w:rsidRDefault="008B2CF0" w:rsidP="00F3475D">
            <w:pPr>
              <w:spacing w:line="276" w:lineRule="auto"/>
              <w:ind w:left="720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>x :     -3     -1     0       2      3</w:t>
            </w:r>
          </w:p>
          <w:p w:rsidR="008B2CF0" w:rsidRPr="008B2CF0" w:rsidRDefault="008B2CF0" w:rsidP="00F3475D">
            <w:pPr>
              <w:spacing w:line="276" w:lineRule="auto"/>
              <w:ind w:left="720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 xml:space="preserve"> y:     -9      5      3     11    33</w:t>
            </w:r>
          </w:p>
          <w:p w:rsidR="008B2CF0" w:rsidRPr="00F3475D" w:rsidRDefault="008B2CF0" w:rsidP="00F3475D">
            <w:pPr>
              <w:spacing w:line="276" w:lineRule="auto"/>
              <w:jc w:val="both"/>
              <w:rPr>
                <w:rFonts w:ascii="Arial" w:hAnsi="Arial" w:cs="Arial"/>
                <w:sz w:val="8"/>
              </w:rPr>
            </w:pPr>
          </w:p>
        </w:tc>
        <w:tc>
          <w:tcPr>
            <w:tcW w:w="447" w:type="dxa"/>
          </w:tcPr>
          <w:p w:rsidR="002B4AA5" w:rsidRPr="00915DE5" w:rsidRDefault="00F3475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2B4AA5" w:rsidRPr="003B7BBF" w:rsidRDefault="002B4AA5" w:rsidP="00F3475D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2B4AA5" w:rsidRPr="00F40D2A" w:rsidTr="00F3475D">
        <w:tc>
          <w:tcPr>
            <w:tcW w:w="466" w:type="dxa"/>
          </w:tcPr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2B4AA5" w:rsidRPr="008B2CF0" w:rsidRDefault="008B2CF0" w:rsidP="00F3475D">
            <w:pPr>
              <w:spacing w:line="276" w:lineRule="auto"/>
              <w:jc w:val="both"/>
              <w:rPr>
                <w:rFonts w:ascii="Arial" w:hAnsi="Arial" w:cs="Arial"/>
                <w:lang w:val="es-ES"/>
              </w:rPr>
            </w:pPr>
            <w:r w:rsidRPr="008B2CF0">
              <w:rPr>
                <w:rFonts w:ascii="Arial" w:hAnsi="Arial" w:cs="Arial"/>
                <w:lang w:val="es-ES"/>
              </w:rPr>
              <w:t>Find the Lagrange interpolating polynom</w:t>
            </w:r>
            <w:r w:rsidR="00F3475D">
              <w:rPr>
                <w:rFonts w:ascii="Arial" w:hAnsi="Arial" w:cs="Arial"/>
                <w:lang w:val="es-ES"/>
              </w:rPr>
              <w:t>ial from the following data</w:t>
            </w:r>
          </w:p>
          <w:p w:rsidR="008B2CF0" w:rsidRPr="008B2CF0" w:rsidRDefault="008B2CF0" w:rsidP="00F3475D">
            <w:pPr>
              <w:spacing w:line="276" w:lineRule="auto"/>
              <w:jc w:val="both"/>
              <w:rPr>
                <w:rFonts w:ascii="Arial" w:hAnsi="Arial" w:cs="Arial"/>
                <w:lang w:val="es-ES"/>
              </w:rPr>
            </w:pPr>
            <w:r w:rsidRPr="008B2CF0">
              <w:rPr>
                <w:rFonts w:ascii="Arial" w:hAnsi="Arial" w:cs="Arial"/>
                <w:lang w:val="es-ES"/>
              </w:rPr>
              <w:tab/>
              <w:t xml:space="preserve">     x       1       4     7</w:t>
            </w:r>
          </w:p>
          <w:p w:rsidR="008B2CF0" w:rsidRPr="008B2CF0" w:rsidRDefault="008B2CF0" w:rsidP="00F3475D">
            <w:pPr>
              <w:spacing w:line="276" w:lineRule="auto"/>
              <w:jc w:val="both"/>
              <w:rPr>
                <w:rFonts w:ascii="Arial" w:hAnsi="Arial" w:cs="Arial"/>
                <w:lang w:val="es-ES"/>
              </w:rPr>
            </w:pPr>
            <w:r w:rsidRPr="008B2CF0">
              <w:rPr>
                <w:rFonts w:ascii="Arial" w:hAnsi="Arial" w:cs="Arial"/>
                <w:lang w:val="es-ES"/>
              </w:rPr>
              <w:t xml:space="preserve">              f(x)     4       9     5</w:t>
            </w:r>
          </w:p>
        </w:tc>
        <w:tc>
          <w:tcPr>
            <w:tcW w:w="447" w:type="dxa"/>
          </w:tcPr>
          <w:p w:rsidR="002B4AA5" w:rsidRPr="00915DE5" w:rsidRDefault="00F3475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2B4AA5" w:rsidRPr="004126E9" w:rsidRDefault="002B4AA5" w:rsidP="00F3475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2B4AA5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958FD" w:rsidRPr="00F40D2A" w:rsidTr="00F3475D">
        <w:tc>
          <w:tcPr>
            <w:tcW w:w="466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D958FD" w:rsidRPr="008B2CF0" w:rsidRDefault="00D958FD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958FD" w:rsidRPr="00915DE5" w:rsidRDefault="00D958F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D958FD" w:rsidRPr="004126E9" w:rsidRDefault="00D958FD" w:rsidP="00F3475D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2B4AA5" w:rsidRPr="00F40D2A" w:rsidTr="00F3475D">
        <w:tc>
          <w:tcPr>
            <w:tcW w:w="466" w:type="dxa"/>
          </w:tcPr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76A41" w:rsidRPr="008B2CF0" w:rsidRDefault="008B2CF0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 xml:space="preserve">Find the value of y for x=0.3 by Picard’s method, given that </w:t>
            </w:r>
            <m:oMath>
              <m:f>
                <m:fPr>
                  <m:ctrlPr>
                    <w:rPr>
                      <w:rFonts w:ascii="Cambria Math" w:hAnsi="Arial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dy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dx</m:t>
                  </m:r>
                </m:den>
              </m:f>
              <m:r>
                <w:rPr>
                  <w:rFonts w:ascii="Cambria Math" w:hAnsi="Arial" w:cs="Arial"/>
                </w:rPr>
                <m:t>=</m:t>
              </m:r>
              <m:f>
                <m:fPr>
                  <m:ctrlPr>
                    <w:rPr>
                      <w:rFonts w:ascii="Cambria Math" w:hAnsi="Arial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y-x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y</m:t>
                  </m:r>
                  <m:r>
                    <w:rPr>
                      <w:rFonts w:ascii="Cambria Math" w:hAnsi="Arial" w:cs="Arial"/>
                    </w:rPr>
                    <m:t>+</m:t>
                  </m:r>
                  <m:r>
                    <w:rPr>
                      <w:rFonts w:ascii="Cambria Math" w:hAnsi="Cambria Math" w:cs="Arial"/>
                    </w:rPr>
                    <m:t>x</m:t>
                  </m:r>
                </m:den>
              </m:f>
              <m:r>
                <w:rPr>
                  <w:rFonts w:ascii="Cambria Math" w:hAnsi="Arial" w:cs="Arial"/>
                </w:rPr>
                <m:t xml:space="preserve"> , </m:t>
              </m:r>
              <m:r>
                <w:rPr>
                  <w:rFonts w:ascii="Cambria Math" w:hAnsi="Cambria Math" w:cs="Arial"/>
                </w:rPr>
                <m:t>y</m:t>
              </m:r>
              <m:d>
                <m:dPr>
                  <m:ctrlPr>
                    <w:rPr>
                      <w:rFonts w:ascii="Cambria Math" w:hAnsi="Arial" w:cs="Arial"/>
                      <w:i/>
                    </w:rPr>
                  </m:ctrlPr>
                </m:dPr>
                <m:e>
                  <m:r>
                    <w:rPr>
                      <w:rFonts w:ascii="Cambria Math" w:hAnsi="Arial" w:cs="Arial"/>
                    </w:rPr>
                    <m:t>0</m:t>
                  </m:r>
                </m:e>
              </m:d>
              <m:r>
                <w:rPr>
                  <w:rFonts w:ascii="Cambria Math" w:hAnsi="Arial" w:cs="Arial"/>
                </w:rPr>
                <m:t>=2</m:t>
              </m:r>
            </m:oMath>
          </w:p>
        </w:tc>
        <w:tc>
          <w:tcPr>
            <w:tcW w:w="447" w:type="dxa"/>
          </w:tcPr>
          <w:p w:rsidR="002B4AA5" w:rsidRPr="00915DE5" w:rsidRDefault="00F3475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2B4AA5" w:rsidRPr="004126E9" w:rsidRDefault="002B4AA5" w:rsidP="00F3475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2B4AA5" w:rsidRPr="00F40D2A" w:rsidTr="00F3475D">
        <w:tc>
          <w:tcPr>
            <w:tcW w:w="466" w:type="dxa"/>
          </w:tcPr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2B4AA5" w:rsidRPr="008B2CF0" w:rsidRDefault="008B2CF0" w:rsidP="00F3475D">
            <w:pPr>
              <w:spacing w:line="276" w:lineRule="auto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>Use Runge – Kutta method of 4</w:t>
            </w:r>
            <w:r w:rsidRPr="008B2CF0">
              <w:rPr>
                <w:rFonts w:ascii="Arial" w:hAnsi="Arial" w:cs="Arial"/>
                <w:vertAlign w:val="superscript"/>
              </w:rPr>
              <w:t>th</w:t>
            </w:r>
            <w:r w:rsidRPr="008B2CF0">
              <w:rPr>
                <w:rFonts w:ascii="Arial" w:hAnsi="Arial" w:cs="Arial"/>
              </w:rPr>
              <w:t xml:space="preserve"> order to find y when x = 1.2 in steps of 0.1 given</w:t>
            </w:r>
            <w:r>
              <w:rPr>
                <w:rFonts w:ascii="Arial" w:hAnsi="Arial" w:cs="Arial"/>
              </w:rPr>
              <w:t xml:space="preserve"> </w:t>
            </w:r>
            <w:r w:rsidRPr="008B2CF0">
              <w:rPr>
                <w:rFonts w:ascii="Arial" w:hAnsi="Arial" w:cs="Arial"/>
              </w:rPr>
              <w:t xml:space="preserve">that </w:t>
            </w:r>
            <w:r w:rsidRPr="008B2CF0">
              <w:rPr>
                <w:rFonts w:ascii="Arial" w:hAnsi="Arial" w:cs="Arial"/>
                <w:position w:val="-24"/>
              </w:rPr>
              <w:object w:dxaOrig="14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65pt;height:31.3pt" o:ole="">
                  <v:imagedata r:id="rId9" o:title=""/>
                </v:shape>
                <o:OLEObject Type="Embed" ProgID="Equation.3" ShapeID="_x0000_i1025" DrawAspect="Content" ObjectID="_1694844886" r:id="rId10"/>
              </w:object>
            </w:r>
            <w:r w:rsidRPr="008B2CF0">
              <w:rPr>
                <w:rFonts w:ascii="Arial" w:hAnsi="Arial" w:cs="Arial"/>
              </w:rPr>
              <w:t xml:space="preserve"> and y(1) = 1.5.</w:t>
            </w:r>
          </w:p>
        </w:tc>
        <w:tc>
          <w:tcPr>
            <w:tcW w:w="447" w:type="dxa"/>
          </w:tcPr>
          <w:p w:rsidR="002B4AA5" w:rsidRPr="00915DE5" w:rsidRDefault="00F3475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2B4AA5" w:rsidRPr="004126E9" w:rsidRDefault="002B4AA5" w:rsidP="00F3475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2B4AA5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958FD" w:rsidRPr="00F40D2A" w:rsidTr="00F3475D">
        <w:tc>
          <w:tcPr>
            <w:tcW w:w="466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D958FD" w:rsidRPr="008B2CF0" w:rsidRDefault="00D958FD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958FD" w:rsidRPr="00915DE5" w:rsidRDefault="00D958F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D958FD" w:rsidRPr="004126E9" w:rsidRDefault="00D958FD" w:rsidP="00F3475D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2B4AA5" w:rsidRPr="00F40D2A" w:rsidTr="00F3475D">
        <w:tc>
          <w:tcPr>
            <w:tcW w:w="466" w:type="dxa"/>
          </w:tcPr>
          <w:p w:rsidR="00F3475D" w:rsidRPr="00F3475D" w:rsidRDefault="00F3475D" w:rsidP="00F3475D">
            <w:pPr>
              <w:spacing w:line="276" w:lineRule="auto"/>
              <w:rPr>
                <w:rFonts w:ascii="Arial" w:hAnsi="Arial" w:cs="Arial"/>
                <w:sz w:val="12"/>
              </w:rPr>
            </w:pPr>
          </w:p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F3475D" w:rsidRPr="00F3475D" w:rsidRDefault="00F3475D" w:rsidP="00F3475D">
            <w:pPr>
              <w:spacing w:line="276" w:lineRule="auto"/>
              <w:rPr>
                <w:rFonts w:ascii="Arial" w:hAnsi="Arial" w:cs="Arial"/>
                <w:sz w:val="16"/>
              </w:rPr>
            </w:pPr>
          </w:p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76A41" w:rsidRPr="008B2CF0" w:rsidRDefault="008B2CF0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 xml:space="preserve">Evaluate </w:t>
            </w:r>
            <w:r w:rsidRPr="008B2CF0">
              <w:rPr>
                <w:rFonts w:ascii="Arial" w:hAnsi="Arial" w:cs="Arial"/>
                <w:position w:val="-30"/>
              </w:rPr>
              <w:object w:dxaOrig="780" w:dyaOrig="740">
                <v:shape id="_x0000_i1026" type="#_x0000_t75" style="width:38.8pt;height:36.95pt" o:ole="">
                  <v:imagedata r:id="rId11" o:title=""/>
                </v:shape>
                <o:OLEObject Type="Embed" ProgID="Equation.3" ShapeID="_x0000_i1026" DrawAspect="Content" ObjectID="_1694844887" r:id="rId12"/>
              </w:object>
            </w:r>
            <w:r w:rsidRPr="008B2CF0">
              <w:rPr>
                <w:rFonts w:ascii="Arial" w:hAnsi="Arial" w:cs="Arial"/>
                <w:position w:val="-12"/>
              </w:rPr>
              <w:object w:dxaOrig="200" w:dyaOrig="399">
                <v:shape id="_x0000_i1027" type="#_x0000_t75" style="width:9.8pt;height:20.1pt" o:ole="">
                  <v:imagedata r:id="rId13" o:title=""/>
                </v:shape>
                <o:OLEObject Type="Embed" ProgID="Equation.3" ShapeID="_x0000_i1027" DrawAspect="Content" ObjectID="_1694844888" r:id="rId14"/>
              </w:object>
            </w:r>
            <w:r w:rsidRPr="008B2CF0">
              <w:rPr>
                <w:rFonts w:ascii="Arial" w:hAnsi="Arial" w:cs="Arial"/>
              </w:rPr>
              <w:t>using Gamma function.</w:t>
            </w:r>
          </w:p>
        </w:tc>
        <w:tc>
          <w:tcPr>
            <w:tcW w:w="447" w:type="dxa"/>
          </w:tcPr>
          <w:p w:rsidR="002B4AA5" w:rsidRPr="00915DE5" w:rsidRDefault="00F3475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2B4AA5" w:rsidRPr="004126E9" w:rsidRDefault="002B4AA5" w:rsidP="00F3475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2B4AA5" w:rsidRPr="00F40D2A" w:rsidTr="00F3475D">
        <w:tc>
          <w:tcPr>
            <w:tcW w:w="466" w:type="dxa"/>
          </w:tcPr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3475D" w:rsidRDefault="00F3475D" w:rsidP="00F3475D">
            <w:pPr>
              <w:spacing w:line="276" w:lineRule="auto"/>
              <w:rPr>
                <w:rFonts w:ascii="Arial" w:hAnsi="Arial" w:cs="Arial"/>
              </w:rPr>
            </w:pPr>
          </w:p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2B4AA5" w:rsidRPr="008B2CF0" w:rsidRDefault="00F3475D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1F3538">
              <w:rPr>
                <w:rFonts w:ascii="Arial" w:hAnsi="Arial" w:cs="Arial"/>
              </w:rPr>
              <w:t>Evaluate</w:t>
            </w:r>
            <w:r w:rsidRPr="001F3538">
              <w:rPr>
                <w:rFonts w:ascii="Arial" w:hAnsi="Arial" w:cs="Arial"/>
                <w:position w:val="-32"/>
              </w:rPr>
              <w:object w:dxaOrig="1140" w:dyaOrig="940">
                <v:shape id="_x0000_i1031" type="#_x0000_t75" style="width:57.05pt;height:47.2pt" o:ole="">
                  <v:imagedata r:id="rId15" o:title=""/>
                </v:shape>
                <o:OLEObject Type="Embed" ProgID="Equation.DSMT4" ShapeID="_x0000_i1031" DrawAspect="Content" ObjectID="_1694844889" r:id="rId16"/>
              </w:object>
            </w:r>
          </w:p>
        </w:tc>
        <w:tc>
          <w:tcPr>
            <w:tcW w:w="447" w:type="dxa"/>
          </w:tcPr>
          <w:p w:rsidR="002B4AA5" w:rsidRPr="00915DE5" w:rsidRDefault="00F3475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2B4AA5" w:rsidRPr="004126E9" w:rsidRDefault="002B4AA5" w:rsidP="00F3475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2B4AA5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958FD" w:rsidRPr="00F40D2A" w:rsidTr="00F3475D">
        <w:tc>
          <w:tcPr>
            <w:tcW w:w="466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D958FD" w:rsidRDefault="00D958FD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F3475D" w:rsidRDefault="00F3475D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F3475D" w:rsidRDefault="00F3475D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F3475D" w:rsidRDefault="00F3475D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F3475D" w:rsidRDefault="00F3475D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F3475D" w:rsidRDefault="00F3475D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F3475D" w:rsidRDefault="00F3475D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F3475D" w:rsidRPr="008B2CF0" w:rsidRDefault="00F3475D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958FD" w:rsidRPr="00915DE5" w:rsidRDefault="00D958F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D958FD" w:rsidRPr="004126E9" w:rsidRDefault="00D958FD" w:rsidP="00F3475D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2B4AA5" w:rsidRPr="00F40D2A" w:rsidTr="00F3475D">
        <w:tc>
          <w:tcPr>
            <w:tcW w:w="466" w:type="dxa"/>
          </w:tcPr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lastRenderedPageBreak/>
              <w:t>5.</w:t>
            </w:r>
          </w:p>
        </w:tc>
        <w:tc>
          <w:tcPr>
            <w:tcW w:w="430" w:type="dxa"/>
          </w:tcPr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76A41" w:rsidRPr="008B2CF0" w:rsidRDefault="008B2CF0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 xml:space="preserve">If f (z) is an analytic function of z prove that  </w:t>
            </w:r>
            <w:r w:rsidRPr="008B2CF0">
              <w:rPr>
                <w:rFonts w:ascii="Arial" w:hAnsi="Arial" w:cs="Arial"/>
                <w:position w:val="-32"/>
              </w:rPr>
              <w:object w:dxaOrig="3720" w:dyaOrig="760">
                <v:shape id="_x0000_i1028" type="#_x0000_t75" style="width:186.1pt;height:38.35pt" o:ole="">
                  <v:imagedata r:id="rId17" o:title=""/>
                </v:shape>
                <o:OLEObject Type="Embed" ProgID="Equation.3" ShapeID="_x0000_i1028" DrawAspect="Content" ObjectID="_1694844890" r:id="rId18"/>
              </w:object>
            </w:r>
          </w:p>
        </w:tc>
        <w:tc>
          <w:tcPr>
            <w:tcW w:w="447" w:type="dxa"/>
          </w:tcPr>
          <w:p w:rsidR="002B4AA5" w:rsidRPr="00915DE5" w:rsidRDefault="00F3475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2B4AA5" w:rsidRPr="004126E9" w:rsidRDefault="002B4AA5" w:rsidP="00F3475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2B4AA5" w:rsidRPr="00F40D2A" w:rsidTr="00F3475D">
        <w:tc>
          <w:tcPr>
            <w:tcW w:w="466" w:type="dxa"/>
          </w:tcPr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2B4AA5" w:rsidRPr="008B2CF0" w:rsidRDefault="008B2CF0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 xml:space="preserve">Using Cauchy’s Residue theorem,  the value of  </w:t>
            </w:r>
            <w:r w:rsidRPr="008B2CF0">
              <w:rPr>
                <w:rFonts w:ascii="Arial" w:hAnsi="Arial" w:cs="Arial"/>
                <w:position w:val="-32"/>
              </w:rPr>
              <w:object w:dxaOrig="1600" w:dyaOrig="700">
                <v:shape id="_x0000_i1029" type="#_x0000_t75" style="width:80.4pt;height:35.05pt" o:ole="">
                  <v:imagedata r:id="rId19" o:title=""/>
                </v:shape>
                <o:OLEObject Type="Embed" ProgID="Equation.3" ShapeID="_x0000_i1029" DrawAspect="Content" ObjectID="_1694844891" r:id="rId20"/>
              </w:object>
            </w:r>
            <w:r w:rsidRPr="008B2CF0">
              <w:rPr>
                <w:rFonts w:ascii="Arial" w:hAnsi="Arial" w:cs="Arial"/>
              </w:rPr>
              <w:t xml:space="preserve">  where   C  is the circle | z – i |  =  2</w:t>
            </w:r>
          </w:p>
        </w:tc>
        <w:tc>
          <w:tcPr>
            <w:tcW w:w="447" w:type="dxa"/>
          </w:tcPr>
          <w:p w:rsidR="002B4AA5" w:rsidRPr="00915DE5" w:rsidRDefault="00F3475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2B4AA5" w:rsidRPr="004126E9" w:rsidRDefault="002B4AA5" w:rsidP="00F3475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2B4AA5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958FD" w:rsidRPr="00F40D2A" w:rsidTr="00F3475D">
        <w:tc>
          <w:tcPr>
            <w:tcW w:w="466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8B60A7" w:rsidRPr="008B2CF0" w:rsidRDefault="008B60A7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958FD" w:rsidRPr="00915DE5" w:rsidRDefault="00D958F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D958FD" w:rsidRPr="004126E9" w:rsidRDefault="00D958FD" w:rsidP="00F3475D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2B4AA5" w:rsidRPr="00F40D2A" w:rsidTr="00F3475D">
        <w:tc>
          <w:tcPr>
            <w:tcW w:w="466" w:type="dxa"/>
          </w:tcPr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76A41" w:rsidRPr="008B2CF0" w:rsidRDefault="008B2CF0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 xml:space="preserve">Find the Bilinear Transformation which maps the points  Z  =  0, 1, 8 into the points W = </w:t>
            </w:r>
            <w:r w:rsidRPr="008B2CF0">
              <w:rPr>
                <w:rFonts w:ascii="Arial" w:hAnsi="Arial" w:cs="Arial"/>
              </w:rPr>
              <w:sym w:font="Symbol" w:char="F02D"/>
            </w:r>
            <w:r w:rsidRPr="008B2CF0">
              <w:rPr>
                <w:rFonts w:ascii="Arial" w:hAnsi="Arial" w:cs="Arial"/>
              </w:rPr>
              <w:t xml:space="preserve"> 5,  </w:t>
            </w:r>
            <w:r w:rsidRPr="008B2CF0">
              <w:rPr>
                <w:rFonts w:ascii="Arial" w:hAnsi="Arial" w:cs="Arial"/>
              </w:rPr>
              <w:sym w:font="Symbol" w:char="F02D"/>
            </w:r>
            <w:r w:rsidRPr="008B2CF0">
              <w:rPr>
                <w:rFonts w:ascii="Arial" w:hAnsi="Arial" w:cs="Arial"/>
              </w:rPr>
              <w:t xml:space="preserve"> 1,   3 respectively</w:t>
            </w:r>
          </w:p>
        </w:tc>
        <w:tc>
          <w:tcPr>
            <w:tcW w:w="447" w:type="dxa"/>
          </w:tcPr>
          <w:p w:rsidR="002B4AA5" w:rsidRPr="00915DE5" w:rsidRDefault="00F3475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2B4AA5" w:rsidRPr="004126E9" w:rsidRDefault="002B4AA5" w:rsidP="00F3475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2B4AA5" w:rsidRPr="00F40D2A" w:rsidTr="00F3475D">
        <w:tc>
          <w:tcPr>
            <w:tcW w:w="466" w:type="dxa"/>
          </w:tcPr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2B4AA5" w:rsidRPr="00F40D2A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8B60A7" w:rsidRPr="008B2CF0" w:rsidRDefault="00F3475D" w:rsidP="00F3475D">
            <w:pPr>
              <w:spacing w:line="276" w:lineRule="auto"/>
              <w:rPr>
                <w:rFonts w:ascii="Arial" w:hAnsi="Arial" w:cs="Arial"/>
              </w:rPr>
            </w:pPr>
            <w:r w:rsidRPr="001F3538">
              <w:rPr>
                <w:rFonts w:ascii="Arial" w:hAnsi="Arial" w:cs="Arial"/>
              </w:rPr>
              <w:t>Find the image of the hyperbola x</w:t>
            </w:r>
            <w:r w:rsidRPr="001F3538">
              <w:rPr>
                <w:rFonts w:ascii="Arial" w:hAnsi="Arial" w:cs="Arial"/>
                <w:vertAlign w:val="superscript"/>
              </w:rPr>
              <w:t>2</w:t>
            </w:r>
            <w:r w:rsidRPr="001F3538">
              <w:rPr>
                <w:rFonts w:ascii="Arial" w:hAnsi="Arial" w:cs="Arial"/>
              </w:rPr>
              <w:t>-y</w:t>
            </w:r>
            <w:r w:rsidRPr="001F3538">
              <w:rPr>
                <w:rFonts w:ascii="Arial" w:hAnsi="Arial" w:cs="Arial"/>
                <w:vertAlign w:val="superscript"/>
              </w:rPr>
              <w:t>2</w:t>
            </w:r>
            <w:r w:rsidRPr="001F3538">
              <w:rPr>
                <w:rFonts w:ascii="Arial" w:hAnsi="Arial" w:cs="Arial"/>
              </w:rPr>
              <w:noBreakHyphen/>
              <w:t>=1 under the transformation w=1/z.</w:t>
            </w:r>
          </w:p>
        </w:tc>
        <w:tc>
          <w:tcPr>
            <w:tcW w:w="447" w:type="dxa"/>
          </w:tcPr>
          <w:p w:rsidR="002B4AA5" w:rsidRPr="00915DE5" w:rsidRDefault="00F3475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2B4AA5" w:rsidRPr="004126E9" w:rsidRDefault="002B4AA5" w:rsidP="00F3475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2B4AA5" w:rsidRDefault="002B4AA5" w:rsidP="00F3475D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958FD" w:rsidRPr="00F40D2A" w:rsidTr="00F3475D">
        <w:tc>
          <w:tcPr>
            <w:tcW w:w="466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D958FD" w:rsidRPr="008B2CF0" w:rsidRDefault="00D958FD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958FD" w:rsidRPr="00915DE5" w:rsidRDefault="00D958F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D958FD" w:rsidRPr="004126E9" w:rsidRDefault="00D958FD" w:rsidP="00F3475D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D958FD" w:rsidRPr="00F40D2A" w:rsidTr="00F3475D">
        <w:tc>
          <w:tcPr>
            <w:tcW w:w="466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76A41" w:rsidRPr="008B2CF0" w:rsidRDefault="008B2CF0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>Explain  bisection method with an example</w:t>
            </w:r>
          </w:p>
        </w:tc>
        <w:tc>
          <w:tcPr>
            <w:tcW w:w="447" w:type="dxa"/>
          </w:tcPr>
          <w:p w:rsidR="00D958FD" w:rsidRPr="00915DE5" w:rsidRDefault="00F3475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D958FD" w:rsidRPr="004126E9" w:rsidRDefault="00D958FD" w:rsidP="00F3475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F3475D"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958FD" w:rsidRPr="00F40D2A" w:rsidTr="00F3475D">
        <w:tc>
          <w:tcPr>
            <w:tcW w:w="466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F3475D" w:rsidRPr="001F3538" w:rsidRDefault="00F3475D" w:rsidP="00F3475D">
            <w:pPr>
              <w:spacing w:line="276" w:lineRule="auto"/>
              <w:rPr>
                <w:rFonts w:ascii="Arial" w:hAnsi="Arial" w:cs="Arial"/>
                <w:b/>
                <w:color w:val="000000"/>
              </w:rPr>
            </w:pPr>
            <w:r w:rsidRPr="001F3538">
              <w:rPr>
                <w:rFonts w:ascii="Arial" w:hAnsi="Arial" w:cs="Arial"/>
                <w:color w:val="000000"/>
              </w:rPr>
              <w:t>Using Lagrange’s formula to find y(1).</w:t>
            </w:r>
          </w:p>
          <w:tbl>
            <w:tblPr>
              <w:tblW w:w="0" w:type="auto"/>
              <w:jc w:val="center"/>
              <w:tblInd w:w="1007" w:type="dxa"/>
              <w:tblLayout w:type="fixed"/>
              <w:tblCellMar>
                <w:left w:w="10" w:type="dxa"/>
                <w:right w:w="10" w:type="dxa"/>
              </w:tblCellMar>
              <w:tblLook w:val="0000"/>
            </w:tblPr>
            <w:tblGrid>
              <w:gridCol w:w="348"/>
              <w:gridCol w:w="579"/>
              <w:gridCol w:w="436"/>
              <w:gridCol w:w="378"/>
              <w:gridCol w:w="596"/>
            </w:tblGrid>
            <w:tr w:rsidR="00F3475D" w:rsidRPr="001F3538" w:rsidTr="008C0A75">
              <w:trPr>
                <w:trHeight w:val="340"/>
                <w:jc w:val="center"/>
              </w:trPr>
              <w:tc>
                <w:tcPr>
                  <w:tcW w:w="3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F3475D" w:rsidRPr="001F3538" w:rsidRDefault="00F3475D" w:rsidP="00F3475D">
                  <w:pPr>
                    <w:spacing w:line="276" w:lineRule="auto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x</w:t>
                  </w:r>
                </w:p>
              </w:tc>
              <w:tc>
                <w:tcPr>
                  <w:tcW w:w="57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F3475D" w:rsidRPr="001F3538" w:rsidRDefault="00F3475D" w:rsidP="00F3475D">
                  <w:pPr>
                    <w:spacing w:line="276" w:lineRule="auto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-1</w:t>
                  </w:r>
                </w:p>
              </w:tc>
              <w:tc>
                <w:tcPr>
                  <w:tcW w:w="4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F3475D" w:rsidRPr="001F3538" w:rsidRDefault="00F3475D" w:rsidP="00F3475D">
                  <w:pPr>
                    <w:spacing w:line="276" w:lineRule="auto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0</w:t>
                  </w:r>
                </w:p>
              </w:tc>
              <w:tc>
                <w:tcPr>
                  <w:tcW w:w="37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F3475D" w:rsidRPr="001F3538" w:rsidRDefault="00F3475D" w:rsidP="00F3475D">
                  <w:pPr>
                    <w:spacing w:line="276" w:lineRule="auto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2</w:t>
                  </w:r>
                </w:p>
              </w:tc>
              <w:tc>
                <w:tcPr>
                  <w:tcW w:w="5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F3475D" w:rsidRPr="001F3538" w:rsidRDefault="00F3475D" w:rsidP="00F3475D">
                  <w:pPr>
                    <w:spacing w:line="276" w:lineRule="auto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3</w:t>
                  </w:r>
                </w:p>
              </w:tc>
            </w:tr>
            <w:tr w:rsidR="00F3475D" w:rsidRPr="001F3538" w:rsidTr="008C0A75">
              <w:trPr>
                <w:trHeight w:val="360"/>
                <w:jc w:val="center"/>
              </w:trPr>
              <w:tc>
                <w:tcPr>
                  <w:tcW w:w="3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F3475D" w:rsidRPr="001F3538" w:rsidRDefault="00F3475D" w:rsidP="00F3475D">
                  <w:pPr>
                    <w:spacing w:line="276" w:lineRule="auto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y</w:t>
                  </w:r>
                </w:p>
              </w:tc>
              <w:tc>
                <w:tcPr>
                  <w:tcW w:w="57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F3475D" w:rsidRPr="001F3538" w:rsidRDefault="00F3475D" w:rsidP="00F3475D">
                  <w:pPr>
                    <w:spacing w:line="276" w:lineRule="auto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-8</w:t>
                  </w:r>
                </w:p>
              </w:tc>
              <w:tc>
                <w:tcPr>
                  <w:tcW w:w="4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F3475D" w:rsidRPr="001F3538" w:rsidRDefault="00F3475D" w:rsidP="00F3475D">
                  <w:pPr>
                    <w:spacing w:line="276" w:lineRule="auto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3</w:t>
                  </w:r>
                </w:p>
              </w:tc>
              <w:tc>
                <w:tcPr>
                  <w:tcW w:w="37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F3475D" w:rsidRPr="001F3538" w:rsidRDefault="00F3475D" w:rsidP="00F3475D">
                  <w:pPr>
                    <w:spacing w:line="276" w:lineRule="auto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1</w:t>
                  </w:r>
                </w:p>
              </w:tc>
              <w:tc>
                <w:tcPr>
                  <w:tcW w:w="5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F3475D" w:rsidRPr="001F3538" w:rsidRDefault="00F3475D" w:rsidP="00F3475D">
                  <w:pPr>
                    <w:spacing w:line="276" w:lineRule="auto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12</w:t>
                  </w:r>
                </w:p>
              </w:tc>
            </w:tr>
          </w:tbl>
          <w:p w:rsidR="00B76A41" w:rsidRPr="008B2CF0" w:rsidRDefault="00B76A41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958FD" w:rsidRPr="00915DE5" w:rsidRDefault="00F3475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D958FD" w:rsidRPr="004126E9" w:rsidRDefault="00D958FD" w:rsidP="00F3475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F3475D"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958FD" w:rsidRPr="00F40D2A" w:rsidTr="00F3475D">
        <w:tc>
          <w:tcPr>
            <w:tcW w:w="466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554" w:type="dxa"/>
          </w:tcPr>
          <w:p w:rsidR="00D958FD" w:rsidRPr="008B2CF0" w:rsidRDefault="008B2CF0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>Explain Taylor’s series method with a small example</w:t>
            </w:r>
          </w:p>
        </w:tc>
        <w:tc>
          <w:tcPr>
            <w:tcW w:w="447" w:type="dxa"/>
          </w:tcPr>
          <w:p w:rsidR="00D958FD" w:rsidRPr="00915DE5" w:rsidRDefault="00F3475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D958FD" w:rsidRPr="004126E9" w:rsidRDefault="00D958FD" w:rsidP="00F3475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F3475D"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958FD" w:rsidRPr="00F40D2A" w:rsidTr="00F3475D">
        <w:tc>
          <w:tcPr>
            <w:tcW w:w="466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D958FD" w:rsidRPr="008B2CF0" w:rsidRDefault="00D958FD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958FD" w:rsidRPr="00915DE5" w:rsidRDefault="00D958F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D958FD" w:rsidRPr="004126E9" w:rsidRDefault="00D958FD" w:rsidP="00F3475D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D958FD" w:rsidRPr="00F40D2A" w:rsidRDefault="00D958FD" w:rsidP="00F3475D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B76A41" w:rsidRPr="00F40D2A" w:rsidTr="00F3475D">
        <w:tc>
          <w:tcPr>
            <w:tcW w:w="466" w:type="dxa"/>
          </w:tcPr>
          <w:p w:rsidR="00F3475D" w:rsidRPr="00F3475D" w:rsidRDefault="00F3475D" w:rsidP="00F3475D">
            <w:pPr>
              <w:spacing w:line="276" w:lineRule="auto"/>
              <w:rPr>
                <w:rFonts w:ascii="Arial" w:hAnsi="Arial" w:cs="Arial"/>
                <w:sz w:val="12"/>
              </w:rPr>
            </w:pPr>
          </w:p>
          <w:p w:rsidR="00B76A41" w:rsidRPr="00F40D2A" w:rsidRDefault="00B76A41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F3475D" w:rsidRPr="00F3475D" w:rsidRDefault="00F3475D" w:rsidP="00F3475D">
            <w:pPr>
              <w:spacing w:line="276" w:lineRule="auto"/>
              <w:rPr>
                <w:rFonts w:ascii="Arial" w:hAnsi="Arial" w:cs="Arial"/>
                <w:sz w:val="14"/>
              </w:rPr>
            </w:pPr>
          </w:p>
          <w:p w:rsidR="00B76A41" w:rsidRPr="00F40D2A" w:rsidRDefault="00B76A41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76A41" w:rsidRPr="008B2CF0" w:rsidRDefault="00F3475D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1F3538">
              <w:rPr>
                <w:rFonts w:ascii="Arial" w:hAnsi="Arial" w:cs="Arial"/>
              </w:rPr>
              <w:t xml:space="preserve">Evaluate </w:t>
            </w:r>
            <w:r w:rsidRPr="001F3538">
              <w:rPr>
                <w:rFonts w:ascii="Arial" w:hAnsi="Arial" w:cs="Arial"/>
                <w:position w:val="-32"/>
              </w:rPr>
              <w:object w:dxaOrig="1040" w:dyaOrig="760">
                <v:shape id="_x0000_i1032" type="#_x0000_t75" style="width:51.9pt;height:38.35pt" o:ole="">
                  <v:imagedata r:id="rId21" o:title=""/>
                </v:shape>
                <o:OLEObject Type="Embed" ProgID="Equation.DSMT4" ShapeID="_x0000_i1032" DrawAspect="Content" ObjectID="_1694844892" r:id="rId22"/>
              </w:object>
            </w:r>
          </w:p>
        </w:tc>
        <w:tc>
          <w:tcPr>
            <w:tcW w:w="447" w:type="dxa"/>
          </w:tcPr>
          <w:p w:rsidR="00B76A41" w:rsidRPr="00915DE5" w:rsidRDefault="00F3475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B76A41" w:rsidRPr="004126E9" w:rsidRDefault="00B76A41" w:rsidP="00F3475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B76A41" w:rsidRPr="00F40D2A" w:rsidRDefault="00B76A41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76A41" w:rsidRPr="00F40D2A" w:rsidTr="00F3475D">
        <w:tc>
          <w:tcPr>
            <w:tcW w:w="466" w:type="dxa"/>
          </w:tcPr>
          <w:p w:rsidR="00B76A41" w:rsidRPr="00F40D2A" w:rsidRDefault="00B76A41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76A41" w:rsidRPr="00F40D2A" w:rsidRDefault="00B76A41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B76A41" w:rsidRPr="008B2CF0" w:rsidRDefault="008B2CF0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 xml:space="preserve">Expand the function f(z) = e </w:t>
            </w:r>
            <w:r w:rsidRPr="008B2CF0">
              <w:rPr>
                <w:rFonts w:ascii="Arial" w:hAnsi="Arial" w:cs="Arial"/>
                <w:vertAlign w:val="superscript"/>
              </w:rPr>
              <w:t xml:space="preserve">z   </w:t>
            </w:r>
            <w:r w:rsidRPr="008B2CF0">
              <w:rPr>
                <w:rFonts w:ascii="Arial" w:hAnsi="Arial" w:cs="Arial"/>
              </w:rPr>
              <w:t xml:space="preserve"> in taylor’s series about z = 1</w:t>
            </w:r>
          </w:p>
        </w:tc>
        <w:tc>
          <w:tcPr>
            <w:tcW w:w="447" w:type="dxa"/>
          </w:tcPr>
          <w:p w:rsidR="00B76A41" w:rsidRPr="00915DE5" w:rsidRDefault="00F3475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B76A41" w:rsidRPr="004126E9" w:rsidRDefault="00B76A41" w:rsidP="00F3475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B76A41" w:rsidRPr="00F40D2A" w:rsidRDefault="00B76A41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76A41" w:rsidRPr="00F40D2A" w:rsidTr="00F3475D">
        <w:trPr>
          <w:trHeight w:val="476"/>
        </w:trPr>
        <w:tc>
          <w:tcPr>
            <w:tcW w:w="466" w:type="dxa"/>
          </w:tcPr>
          <w:p w:rsidR="00B76A41" w:rsidRPr="00F40D2A" w:rsidRDefault="00B76A41" w:rsidP="00F3475D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76A41" w:rsidRPr="00F40D2A" w:rsidRDefault="00B76A41" w:rsidP="00F3475D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554" w:type="dxa"/>
          </w:tcPr>
          <w:p w:rsidR="00B76A41" w:rsidRPr="008B2CF0" w:rsidRDefault="008B2CF0" w:rsidP="00F3475D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 xml:space="preserve">Find invariant points of transformation w =  </w:t>
            </w:r>
            <w:r w:rsidRPr="008B2CF0">
              <w:rPr>
                <w:rFonts w:ascii="Arial" w:hAnsi="Arial" w:cs="Arial"/>
                <w:position w:val="-24"/>
              </w:rPr>
              <w:object w:dxaOrig="580" w:dyaOrig="620">
                <v:shape id="_x0000_i1030" type="#_x0000_t75" style="width:29.45pt;height:30.85pt" o:ole="">
                  <v:imagedata r:id="rId23" o:title=""/>
                </v:shape>
                <o:OLEObject Type="Embed" ProgID="Equation.3" ShapeID="_x0000_i1030" DrawAspect="Content" ObjectID="_1694844893" r:id="rId24"/>
              </w:object>
            </w:r>
          </w:p>
        </w:tc>
        <w:tc>
          <w:tcPr>
            <w:tcW w:w="447" w:type="dxa"/>
          </w:tcPr>
          <w:p w:rsidR="00B76A41" w:rsidRPr="00915DE5" w:rsidRDefault="00F3475D" w:rsidP="00F347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B76A41" w:rsidRPr="004126E9" w:rsidRDefault="00B76A41" w:rsidP="00F3475D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B76A41" w:rsidRPr="00F40D2A" w:rsidRDefault="00B76A41" w:rsidP="00F3475D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9C56A5" w:rsidRDefault="009C56A5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DE2558" w:rsidRDefault="00DE2558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8B2CF0">
      <w:footerReference w:type="even" r:id="rId25"/>
      <w:footerReference w:type="default" r:id="rId26"/>
      <w:pgSz w:w="11909" w:h="16834" w:code="9"/>
      <w:pgMar w:top="360" w:right="720" w:bottom="360" w:left="720" w:header="547" w:footer="1025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50742" w:rsidRDefault="00D50742">
      <w:r>
        <w:separator/>
      </w:r>
    </w:p>
  </w:endnote>
  <w:endnote w:type="continuationSeparator" w:id="1">
    <w:p w:rsidR="00D50742" w:rsidRDefault="00D5074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C45087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C45087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C45087" w:rsidRPr="004C67DA">
      <w:rPr>
        <w:b/>
        <w:sz w:val="20"/>
        <w:szCs w:val="20"/>
      </w:rPr>
      <w:fldChar w:fldCharType="separate"/>
    </w:r>
    <w:r w:rsidR="006F74D3">
      <w:rPr>
        <w:b/>
        <w:noProof/>
        <w:sz w:val="20"/>
        <w:szCs w:val="20"/>
      </w:rPr>
      <w:t>2</w:t>
    </w:r>
    <w:r w:rsidR="00C45087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C45087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C45087" w:rsidRPr="004C67DA">
      <w:rPr>
        <w:b/>
        <w:sz w:val="20"/>
        <w:szCs w:val="20"/>
      </w:rPr>
      <w:fldChar w:fldCharType="separate"/>
    </w:r>
    <w:r w:rsidR="006F74D3">
      <w:rPr>
        <w:b/>
        <w:noProof/>
        <w:sz w:val="20"/>
        <w:szCs w:val="20"/>
      </w:rPr>
      <w:t>2</w:t>
    </w:r>
    <w:r w:rsidR="00C45087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50742" w:rsidRDefault="00D50742">
      <w:r>
        <w:separator/>
      </w:r>
    </w:p>
  </w:footnote>
  <w:footnote w:type="continuationSeparator" w:id="1">
    <w:p w:rsidR="00D50742" w:rsidRDefault="00D5074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47E4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53B20"/>
    <w:rsid w:val="000549F6"/>
    <w:rsid w:val="00054A62"/>
    <w:rsid w:val="00054AD6"/>
    <w:rsid w:val="0006370E"/>
    <w:rsid w:val="000739FD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C151B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F1637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70245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0D64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61F5"/>
    <w:rsid w:val="0021627B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5B56"/>
    <w:rsid w:val="002A6490"/>
    <w:rsid w:val="002A7F5C"/>
    <w:rsid w:val="002B0973"/>
    <w:rsid w:val="002B3564"/>
    <w:rsid w:val="002B3702"/>
    <w:rsid w:val="002B4AA5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02085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3D27"/>
    <w:rsid w:val="00385110"/>
    <w:rsid w:val="0038524E"/>
    <w:rsid w:val="003876FB"/>
    <w:rsid w:val="00392156"/>
    <w:rsid w:val="0039303B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4B43"/>
    <w:rsid w:val="003E7EB9"/>
    <w:rsid w:val="004010AA"/>
    <w:rsid w:val="004015B7"/>
    <w:rsid w:val="00401665"/>
    <w:rsid w:val="00401F78"/>
    <w:rsid w:val="00404D16"/>
    <w:rsid w:val="004146EA"/>
    <w:rsid w:val="00414CD2"/>
    <w:rsid w:val="00417110"/>
    <w:rsid w:val="00421D06"/>
    <w:rsid w:val="004249CC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32A0"/>
    <w:rsid w:val="00474840"/>
    <w:rsid w:val="004763DF"/>
    <w:rsid w:val="004804A7"/>
    <w:rsid w:val="0049799C"/>
    <w:rsid w:val="004A0E6D"/>
    <w:rsid w:val="004A311A"/>
    <w:rsid w:val="004A6BAD"/>
    <w:rsid w:val="004B1573"/>
    <w:rsid w:val="004B357D"/>
    <w:rsid w:val="004B36C0"/>
    <w:rsid w:val="004B5241"/>
    <w:rsid w:val="004C4BDA"/>
    <w:rsid w:val="004C55E6"/>
    <w:rsid w:val="004C67DA"/>
    <w:rsid w:val="004C6FE5"/>
    <w:rsid w:val="004D2E8E"/>
    <w:rsid w:val="004E1BE1"/>
    <w:rsid w:val="004E4507"/>
    <w:rsid w:val="004E56E3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01FE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0860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1C6F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6F74D3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0489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2CF0"/>
    <w:rsid w:val="008B3AAD"/>
    <w:rsid w:val="008B4AE7"/>
    <w:rsid w:val="008B517F"/>
    <w:rsid w:val="008B60A7"/>
    <w:rsid w:val="008B6161"/>
    <w:rsid w:val="008B696E"/>
    <w:rsid w:val="008C352D"/>
    <w:rsid w:val="008C4D7D"/>
    <w:rsid w:val="008D2752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7436A"/>
    <w:rsid w:val="009808B4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2EC4"/>
    <w:rsid w:val="00A13CBC"/>
    <w:rsid w:val="00A16ED5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37A3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518B"/>
    <w:rsid w:val="00B76A41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C1570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395B"/>
    <w:rsid w:val="00C242F3"/>
    <w:rsid w:val="00C31B78"/>
    <w:rsid w:val="00C34C2D"/>
    <w:rsid w:val="00C364FB"/>
    <w:rsid w:val="00C43CE5"/>
    <w:rsid w:val="00C45087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30956"/>
    <w:rsid w:val="00D30C35"/>
    <w:rsid w:val="00D31807"/>
    <w:rsid w:val="00D44CBD"/>
    <w:rsid w:val="00D504B3"/>
    <w:rsid w:val="00D50742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0FC5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0E3C"/>
    <w:rsid w:val="00DF5B24"/>
    <w:rsid w:val="00E006CA"/>
    <w:rsid w:val="00E0474E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753F2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1F52"/>
    <w:rsid w:val="00EE20EC"/>
    <w:rsid w:val="00EE4823"/>
    <w:rsid w:val="00EE5985"/>
    <w:rsid w:val="00EE7CCB"/>
    <w:rsid w:val="00EF019A"/>
    <w:rsid w:val="00EF49EF"/>
    <w:rsid w:val="00F01160"/>
    <w:rsid w:val="00F048D8"/>
    <w:rsid w:val="00F06299"/>
    <w:rsid w:val="00F10592"/>
    <w:rsid w:val="00F1141F"/>
    <w:rsid w:val="00F16646"/>
    <w:rsid w:val="00F209B7"/>
    <w:rsid w:val="00F253CA"/>
    <w:rsid w:val="00F25E5A"/>
    <w:rsid w:val="00F264EC"/>
    <w:rsid w:val="00F3475D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9D7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2562"/>
    <w:rsid w:val="00FB0E7D"/>
    <w:rsid w:val="00FB3A71"/>
    <w:rsid w:val="00FB5B3B"/>
    <w:rsid w:val="00FC42BC"/>
    <w:rsid w:val="00FE5AEA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  <o:rules v:ext="edit">
        <o:r id="V:Rule11" type="connector" idref="#_x0000_s1047"/>
        <o:r id="V:Rule12" type="connector" idref="#_x0000_s1050"/>
        <o:r id="V:Rule13" type="connector" idref="#_x0000_s1049"/>
        <o:r id="V:Rule14" type="connector" idref="#_x0000_s1053"/>
        <o:r id="V:Rule15" type="connector" idref="#_x0000_s1052"/>
        <o:r id="V:Rule16" type="connector" idref="#_x0000_s1051"/>
        <o:r id="V:Rule17" type="connector" idref="#_x0000_s1048"/>
        <o:r id="V:Rule18" type="connector" idref="#_x0000_s1046"/>
        <o:r id="V:Rule19" type="connector" idref="#_x0000_s1044"/>
        <o:r id="V:Rule20" type="connector" idref="#_x0000_s10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048D8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409</Words>
  <Characters>233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7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2</cp:revision>
  <cp:lastPrinted>2021-10-04T03:58:00Z</cp:lastPrinted>
  <dcterms:created xsi:type="dcterms:W3CDTF">2021-09-30T10:32:00Z</dcterms:created>
  <dcterms:modified xsi:type="dcterms:W3CDTF">2021-10-04T03:58:00Z</dcterms:modified>
</cp:coreProperties>
</file>